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412" r:id="rId2"/>
    <p:sldId id="413" r:id="rId3"/>
    <p:sldId id="414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49E0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50"/>
    <p:restoredTop sz="91361"/>
  </p:normalViewPr>
  <p:slideViewPr>
    <p:cSldViewPr snapToGrid="0" snapToObjects="1">
      <p:cViewPr varScale="1">
        <p:scale>
          <a:sx n="112" d="100"/>
          <a:sy n="112" d="100"/>
        </p:scale>
        <p:origin x="232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5/1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5/1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73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1438699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You ar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ut in space and you giv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1.00000 kg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bject a push with a constant force.  What changes?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43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What is Energy?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156" y="228779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acceleration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on’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change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is consta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but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; time will;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omentu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;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2156" y="2967307"/>
            <a:ext cx="81705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re 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e other things that will change in this case, though not by any amount that you will notice.  The body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ss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change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member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s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a relative measure of a body’s inerti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5" y="4480665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n fact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velocity/mass breakdown for your 1.0000 kg mass object is found on the next slide;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7356" y="894396"/>
            <a:ext cx="8373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(this is not an AP-related topic)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374305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8657" y="293800"/>
            <a:ext cx="141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velocity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30319" y="914400"/>
          <a:ext cx="8210362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4927600" imgH="2501900" progId="Equation.DSMT4">
                  <p:embed/>
                </p:oleObj>
              </mc:Choice>
              <mc:Fallback>
                <p:oleObj name="Equation" r:id="rId3" imgW="4927600" imgH="25019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19" y="914400"/>
                        <a:ext cx="8210362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13657" y="293800"/>
            <a:ext cx="141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mass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255" y="5363001"/>
            <a:ext cx="86404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pparently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tting energ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syste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low velociti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hows itself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nging the body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nergy of mo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it’s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kinetic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 where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tting energy into a system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t velocities close to the speed of ligh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nges the body’s mas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D4314D-6D9E-E84F-8A47-12483A15FCCA}"/>
              </a:ext>
            </a:extLst>
          </p:cNvPr>
          <p:cNvSpPr/>
          <p:nvPr/>
        </p:nvSpPr>
        <p:spPr>
          <a:xfrm>
            <a:off x="3936380" y="1315844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D14E9E-786D-EC46-84B5-6424AD2AD625}"/>
              </a:ext>
            </a:extLst>
          </p:cNvPr>
          <p:cNvSpPr/>
          <p:nvPr/>
        </p:nvSpPr>
        <p:spPr>
          <a:xfrm>
            <a:off x="3880416" y="1706137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6378DF-16D7-FB42-831F-3B485AEA158C}"/>
              </a:ext>
            </a:extLst>
          </p:cNvPr>
          <p:cNvSpPr/>
          <p:nvPr/>
        </p:nvSpPr>
        <p:spPr>
          <a:xfrm>
            <a:off x="3824452" y="2096430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8E1B70-1C8B-BF4E-9BBB-520C371B4A39}"/>
              </a:ext>
            </a:extLst>
          </p:cNvPr>
          <p:cNvSpPr/>
          <p:nvPr/>
        </p:nvSpPr>
        <p:spPr>
          <a:xfrm>
            <a:off x="3768488" y="2486723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2D202E4-1910-A34A-B3BA-1ED18F146684}"/>
              </a:ext>
            </a:extLst>
          </p:cNvPr>
          <p:cNvSpPr/>
          <p:nvPr/>
        </p:nvSpPr>
        <p:spPr>
          <a:xfrm>
            <a:off x="3712524" y="2877016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8662AAC-9898-4A42-A0E1-A8B2FDC40423}"/>
              </a:ext>
            </a:extLst>
          </p:cNvPr>
          <p:cNvSpPr/>
          <p:nvPr/>
        </p:nvSpPr>
        <p:spPr>
          <a:xfrm>
            <a:off x="3656560" y="3267309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18F9433-18CD-C441-8DA7-EF10FC99ED66}"/>
              </a:ext>
            </a:extLst>
          </p:cNvPr>
          <p:cNvSpPr/>
          <p:nvPr/>
        </p:nvSpPr>
        <p:spPr>
          <a:xfrm>
            <a:off x="3600596" y="3657602"/>
            <a:ext cx="3212799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0BED515-292D-A846-BF13-66A8E5BA5AC2}"/>
              </a:ext>
            </a:extLst>
          </p:cNvPr>
          <p:cNvSpPr/>
          <p:nvPr/>
        </p:nvSpPr>
        <p:spPr>
          <a:xfrm>
            <a:off x="3544632" y="3992140"/>
            <a:ext cx="4562512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0493334-D418-0843-A66A-5ED59EFF3323}"/>
              </a:ext>
            </a:extLst>
          </p:cNvPr>
          <p:cNvSpPr/>
          <p:nvPr/>
        </p:nvSpPr>
        <p:spPr>
          <a:xfrm>
            <a:off x="3444064" y="4326678"/>
            <a:ext cx="4562512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DFD7BA-8B15-324B-8E40-7A92C35D1FC1}"/>
              </a:ext>
            </a:extLst>
          </p:cNvPr>
          <p:cNvSpPr/>
          <p:nvPr/>
        </p:nvSpPr>
        <p:spPr>
          <a:xfrm>
            <a:off x="3432704" y="4661216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8E721B7-1F2E-654C-8882-970A51C225A1}"/>
              </a:ext>
            </a:extLst>
          </p:cNvPr>
          <p:cNvSpPr/>
          <p:nvPr/>
        </p:nvSpPr>
        <p:spPr>
          <a:xfrm>
            <a:off x="8176372" y="3077803"/>
            <a:ext cx="558967" cy="18286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4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  <p:bldP spid="12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219499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You ar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 familiar with the key to this rather bizarre behavior.  What was the first relativistic equation you have ever learned from Einstein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6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4956" y="1517653"/>
            <a:ext cx="8627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It say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claims is th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 forms of the same thing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6" y="1981804"/>
            <a:ext cx="87547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Don’t believe me?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ak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1.000 grams of hydroge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s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You will end up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993 grams of heliu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Where di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issing .007 gram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go? 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urned into pure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enough energy to se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ree-hundred and fift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4000-pou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adillac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old school kind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100 miles into the atmospher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The sun fuses 657,000,000 TONS of hydrogen into approximately 653,000,000 tons of helium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every secon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That’s how it generates enough energy to heat our planet 93,000,000 miles away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49687" y="977900"/>
          <a:ext cx="131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533400" imgH="190500" progId="Equation.DSMT4">
                  <p:embed/>
                </p:oleObj>
              </mc:Choice>
              <mc:Fallback>
                <p:oleObj name="Equation" r:id="rId3" imgW="533400" imgH="190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9687" y="977900"/>
                        <a:ext cx="13128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2255" y="4046884"/>
            <a:ext cx="864044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en Feynma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Nobel laureate from Caltech) was asked by me at a CAIS meeting what energy was, he said, simply, “I have no idea.”  And in saying that, he spoke for the physicists of the world!  We know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use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stor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generat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transfer it great distance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but we have absolutely no idea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hat it i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255" y="5715000"/>
            <a:ext cx="8640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Fortunately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don’t need to know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hat it 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use the idea as a problem-solving tool, which is exactly what we are about to do in a non-relativistic setting.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77819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8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52</TotalTime>
  <Words>414</Words>
  <Application>Microsoft Macintosh PowerPoint</Application>
  <PresentationFormat>On-screen Show (4:3)</PresentationFormat>
  <Paragraphs>1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pple Chancery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704</cp:revision>
  <cp:lastPrinted>2017-11-14T01:56:41Z</cp:lastPrinted>
  <dcterms:created xsi:type="dcterms:W3CDTF">2017-08-16T17:34:12Z</dcterms:created>
  <dcterms:modified xsi:type="dcterms:W3CDTF">2022-05-12T16:04:24Z</dcterms:modified>
</cp:coreProperties>
</file>